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60E3" w:rsidRDefault="00873A41" w:rsidP="00873A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</w:t>
      </w:r>
      <w:proofErr w:type="gramStart"/>
      <w:r>
        <w:rPr>
          <w:rFonts w:ascii="Times New Roman" w:hAnsi="Times New Roman" w:cs="Times New Roman"/>
          <w:sz w:val="24"/>
          <w:szCs w:val="24"/>
        </w:rPr>
        <w:t>_  Midterm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Exam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Algebra 1 Part 2</w:t>
      </w: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te: _______________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_  </w:t>
      </w:r>
      <w:proofErr w:type="spellStart"/>
      <w:r>
        <w:rPr>
          <w:rFonts w:ascii="Times New Roman" w:hAnsi="Times New Roman" w:cs="Times New Roman"/>
          <w:sz w:val="24"/>
          <w:szCs w:val="24"/>
        </w:rPr>
        <w:t>Blk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>:  1  2  4      Study Guid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Mrs. </w:t>
      </w:r>
      <w:proofErr w:type="spellStart"/>
      <w:r>
        <w:rPr>
          <w:rFonts w:ascii="Times New Roman" w:hAnsi="Times New Roman" w:cs="Times New Roman"/>
          <w:sz w:val="24"/>
          <w:szCs w:val="24"/>
        </w:rPr>
        <w:t>Theriot</w:t>
      </w:r>
      <w:proofErr w:type="spellEnd"/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3A41" w:rsidRPr="00873A41" w:rsidRDefault="00873A41" w:rsidP="00873A41">
      <w:pPr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>I.  Write an equation in slope-intercept form of the line that passes through the points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873A41" w:rsidTr="00A6309A">
        <w:tc>
          <w:tcPr>
            <w:tcW w:w="5508" w:type="dxa"/>
          </w:tcPr>
          <w:p w:rsidR="00873A41" w:rsidRDefault="00873A41" w:rsidP="00A6309A"/>
          <w:p w:rsidR="00873A41" w:rsidRDefault="00873A41" w:rsidP="00A6309A">
            <w:r>
              <w:t>1)   (4,9) ( 1, 6)</w:t>
            </w:r>
            <w:r>
              <w:tab/>
            </w:r>
          </w:p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</w:tc>
        <w:tc>
          <w:tcPr>
            <w:tcW w:w="5508" w:type="dxa"/>
          </w:tcPr>
          <w:p w:rsidR="00873A41" w:rsidRDefault="00873A41" w:rsidP="00A6309A"/>
          <w:p w:rsidR="00873A41" w:rsidRDefault="00873A41" w:rsidP="00A6309A">
            <w:r>
              <w:t>2)  (0,7)  ( 1, -1)</w:t>
            </w:r>
          </w:p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/>
        </w:tc>
      </w:tr>
    </w:tbl>
    <w:p w:rsidR="00873A41" w:rsidRDefault="00873A41" w:rsidP="00873A41">
      <w:pPr>
        <w:rPr>
          <w:rFonts w:ascii="Times New Roman" w:hAnsi="Times New Roman" w:cs="Times New Roman"/>
          <w:sz w:val="24"/>
          <w:szCs w:val="24"/>
        </w:rPr>
      </w:pPr>
    </w:p>
    <w:p w:rsidR="00873A41" w:rsidRPr="00873A41" w:rsidRDefault="00873A41" w:rsidP="00873A4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</w:t>
      </w:r>
      <w:r w:rsidRPr="00873A41">
        <w:rPr>
          <w:rFonts w:ascii="Times New Roman" w:hAnsi="Times New Roman" w:cs="Times New Roman"/>
          <w:sz w:val="24"/>
          <w:szCs w:val="24"/>
        </w:rPr>
        <w:t>I</w:t>
      </w:r>
      <w:proofErr w:type="gramStart"/>
      <w:r w:rsidRPr="00873A41">
        <w:rPr>
          <w:rFonts w:ascii="Times New Roman" w:hAnsi="Times New Roman" w:cs="Times New Roman"/>
          <w:sz w:val="24"/>
          <w:szCs w:val="24"/>
        </w:rPr>
        <w:t>.  What</w:t>
      </w:r>
      <w:proofErr w:type="gramEnd"/>
      <w:r w:rsidRPr="00873A41">
        <w:rPr>
          <w:rFonts w:ascii="Times New Roman" w:hAnsi="Times New Roman" w:cs="Times New Roman"/>
          <w:sz w:val="24"/>
          <w:szCs w:val="24"/>
        </w:rPr>
        <w:t xml:space="preserve"> is the slope of a line parallel/ perpendicular to the given line?</w:t>
      </w: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873A41" w:rsidTr="00A6309A">
        <w:tc>
          <w:tcPr>
            <w:tcW w:w="3672" w:type="dxa"/>
          </w:tcPr>
          <w:p w:rsidR="00873A41" w:rsidRDefault="00873A41" w:rsidP="00A6309A"/>
          <w:p w:rsidR="00873A41" w:rsidRDefault="00873A41" w:rsidP="00A6309A">
            <w:r>
              <w:t>1)  y = 2x – 1</w:t>
            </w:r>
            <w:r>
              <w:tab/>
            </w:r>
          </w:p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>
            <w:r>
              <w:t>Parallel:</w:t>
            </w:r>
          </w:p>
          <w:p w:rsidR="00873A41" w:rsidRDefault="00873A41" w:rsidP="00A6309A">
            <w:r>
              <w:t>Perpendicular:</w:t>
            </w:r>
          </w:p>
        </w:tc>
        <w:tc>
          <w:tcPr>
            <w:tcW w:w="3672" w:type="dxa"/>
          </w:tcPr>
          <w:p w:rsidR="00873A41" w:rsidRDefault="00873A41" w:rsidP="00A6309A"/>
          <w:p w:rsidR="00873A41" w:rsidRDefault="00873A41" w:rsidP="00A6309A">
            <w:r>
              <w:t xml:space="preserve">2)   y = </w:t>
            </w:r>
            <w:r w:rsidRPr="003538A9">
              <w:rPr>
                <w:position w:val="-24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30.75pt" o:ole="">
                  <v:imagedata r:id="rId5" o:title=""/>
                </v:shape>
                <o:OLEObject Type="Embed" ProgID="Equation.DSMT4" ShapeID="_x0000_i1025" DrawAspect="Content" ObjectID="_1455094282" r:id="rId6"/>
              </w:object>
            </w:r>
            <w:r>
              <w:t>x + 2</w:t>
            </w:r>
            <w:r>
              <w:tab/>
            </w:r>
          </w:p>
          <w:p w:rsidR="00873A41" w:rsidRDefault="00873A41" w:rsidP="00A6309A"/>
          <w:p w:rsidR="00873A41" w:rsidRDefault="00873A41" w:rsidP="00A6309A"/>
          <w:p w:rsidR="00873A41" w:rsidRDefault="00873A41" w:rsidP="00A6309A">
            <w:r>
              <w:t>Parallel:</w:t>
            </w:r>
          </w:p>
          <w:p w:rsidR="00873A41" w:rsidRDefault="00873A41" w:rsidP="00A6309A">
            <w:r>
              <w:t xml:space="preserve">Perpendicular:                        </w:t>
            </w:r>
          </w:p>
        </w:tc>
        <w:tc>
          <w:tcPr>
            <w:tcW w:w="3672" w:type="dxa"/>
          </w:tcPr>
          <w:p w:rsidR="00873A41" w:rsidRDefault="00873A41" w:rsidP="00A6309A"/>
          <w:p w:rsidR="00873A41" w:rsidRDefault="00873A41" w:rsidP="00A6309A">
            <w:r>
              <w:t>3)   2y = 6x – 8</w:t>
            </w:r>
          </w:p>
          <w:p w:rsidR="00873A41" w:rsidRDefault="00873A41" w:rsidP="00A6309A"/>
          <w:p w:rsidR="00873A41" w:rsidRDefault="00873A41" w:rsidP="00A6309A"/>
          <w:p w:rsidR="00873A41" w:rsidRDefault="00873A41" w:rsidP="00A6309A"/>
          <w:p w:rsidR="00873A41" w:rsidRDefault="00873A41" w:rsidP="00A6309A">
            <w:r>
              <w:t>Parallel:</w:t>
            </w:r>
          </w:p>
          <w:p w:rsidR="00873A41" w:rsidRDefault="00873A41" w:rsidP="00A6309A">
            <w:r>
              <w:t>Perpendicular:</w:t>
            </w:r>
          </w:p>
          <w:p w:rsidR="00873A41" w:rsidRDefault="00873A41" w:rsidP="00A6309A"/>
        </w:tc>
      </w:tr>
    </w:tbl>
    <w:p w:rsidR="00873A41" w:rsidRDefault="00873A41" w:rsidP="00873A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</w:rPr>
        <w:t>III</w:t>
      </w:r>
      <w:proofErr w:type="gramStart"/>
      <w:r w:rsidRPr="00873A41">
        <w:rPr>
          <w:rFonts w:ascii="Times New Roman" w:hAnsi="Times New Roman" w:cs="Times New Roman"/>
        </w:rPr>
        <w:t>.  Is</w:t>
      </w:r>
      <w:proofErr w:type="gramEnd"/>
      <w:r w:rsidRPr="00873A41">
        <w:rPr>
          <w:rFonts w:ascii="Times New Roman" w:hAnsi="Times New Roman" w:cs="Times New Roman"/>
        </w:rPr>
        <w:t xml:space="preserve"> the ordered pair (5,2) a solution to the following system?</w:t>
      </w:r>
      <w:r w:rsidRPr="00873A41">
        <w:rPr>
          <w:rFonts w:ascii="Times New Roman" w:hAnsi="Times New Roman" w:cs="Times New Roman"/>
          <w:sz w:val="28"/>
          <w:szCs w:val="28"/>
        </w:rPr>
        <w:t xml:space="preserve">     3x – 2y = 11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73A41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          </w:t>
      </w:r>
      <w:r w:rsidRPr="00873A41">
        <w:rPr>
          <w:rFonts w:ascii="Times New Roman" w:hAnsi="Times New Roman" w:cs="Times New Roman"/>
          <w:sz w:val="28"/>
          <w:szCs w:val="28"/>
        </w:rPr>
        <w:t xml:space="preserve"> -x + 6y </w:t>
      </w:r>
      <w:proofErr w:type="gramStart"/>
      <w:r w:rsidRPr="00873A41">
        <w:rPr>
          <w:rFonts w:ascii="Times New Roman" w:hAnsi="Times New Roman" w:cs="Times New Roman"/>
          <w:sz w:val="28"/>
          <w:szCs w:val="28"/>
        </w:rPr>
        <w:t>=  7</w:t>
      </w:r>
      <w:proofErr w:type="gramEnd"/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</w:t>
      </w:r>
      <w:r w:rsidRPr="00873A41">
        <w:rPr>
          <w:rFonts w:ascii="Times New Roman" w:hAnsi="Times New Roman" w:cs="Times New Roman"/>
        </w:rPr>
        <w:t>V</w:t>
      </w:r>
      <w:proofErr w:type="gramStart"/>
      <w:r w:rsidRPr="00873A41">
        <w:rPr>
          <w:rFonts w:ascii="Times New Roman" w:hAnsi="Times New Roman" w:cs="Times New Roman"/>
        </w:rPr>
        <w:t>.  Solve</w:t>
      </w:r>
      <w:proofErr w:type="gramEnd"/>
      <w:r w:rsidRPr="00873A41">
        <w:rPr>
          <w:rFonts w:ascii="Times New Roman" w:hAnsi="Times New Roman" w:cs="Times New Roman"/>
        </w:rPr>
        <w:t xml:space="preserve"> the system by graphing. </w:t>
      </w:r>
    </w:p>
    <w:tbl>
      <w:tblPr>
        <w:tblStyle w:val="TableGrid"/>
        <w:tblW w:w="10040" w:type="dxa"/>
        <w:tblLook w:val="04A0"/>
      </w:tblPr>
      <w:tblGrid>
        <w:gridCol w:w="3039"/>
        <w:gridCol w:w="2918"/>
        <w:gridCol w:w="4083"/>
      </w:tblGrid>
      <w:tr w:rsidR="00873A41" w:rsidRPr="00873A41" w:rsidTr="00873A41">
        <w:trPr>
          <w:trHeight w:val="3840"/>
        </w:trPr>
        <w:tc>
          <w:tcPr>
            <w:tcW w:w="3039" w:type="dxa"/>
          </w:tcPr>
          <w:p w:rsidR="00873A41" w:rsidRPr="00873A41" w:rsidRDefault="00873A41" w:rsidP="00873A41">
            <w:r w:rsidRPr="00873A41">
              <w:t xml:space="preserve">1)   y = -x + 5 </w:t>
            </w:r>
          </w:p>
          <w:p w:rsidR="00873A41" w:rsidRPr="00873A41" w:rsidRDefault="00873A41" w:rsidP="00873A41">
            <w:r w:rsidRPr="00873A41">
              <w:t xml:space="preserve">      y = x + 1                                    </w:t>
            </w:r>
          </w:p>
          <w:p w:rsidR="00873A41" w:rsidRPr="00873A41" w:rsidRDefault="00873A41" w:rsidP="00873A41">
            <w:r w:rsidRPr="00873A41"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228600</wp:posOffset>
                  </wp:positionH>
                  <wp:positionV relativeFrom="paragraph">
                    <wp:posOffset>50165</wp:posOffset>
                  </wp:positionV>
                  <wp:extent cx="1362075" cy="1781175"/>
                  <wp:effectExtent l="19050" t="0" r="9525" b="0"/>
                  <wp:wrapNone/>
                  <wp:docPr id="1" name="Picture 0" descr="coord_plane_2_nu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ord_plane_2_num.gif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1781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  <w:tc>
          <w:tcPr>
            <w:tcW w:w="2918" w:type="dxa"/>
          </w:tcPr>
          <w:p w:rsidR="00873A41" w:rsidRPr="00873A41" w:rsidRDefault="00873A41" w:rsidP="00873A41">
            <w:r w:rsidRPr="00873A41">
              <w:t>2)  2x – y = 2</w:t>
            </w:r>
            <w:r w:rsidRPr="00873A41">
              <w:tab/>
            </w:r>
          </w:p>
          <w:p w:rsidR="00873A41" w:rsidRPr="00873A41" w:rsidRDefault="00873A41" w:rsidP="00873A41">
            <w:r w:rsidRPr="00873A41"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109796</wp:posOffset>
                  </wp:positionH>
                  <wp:positionV relativeFrom="paragraph">
                    <wp:posOffset>225425</wp:posOffset>
                  </wp:positionV>
                  <wp:extent cx="1419225" cy="1847850"/>
                  <wp:effectExtent l="19050" t="0" r="9525" b="0"/>
                  <wp:wrapNone/>
                  <wp:docPr id="2" name="Picture 0" descr="coord_plane_2_nu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ord_plane_2_num.gif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9225" cy="1847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73A41">
              <w:t xml:space="preserve">          x = 4</w:t>
            </w:r>
            <w:r w:rsidRPr="00873A41">
              <w:tab/>
            </w:r>
          </w:p>
        </w:tc>
        <w:tc>
          <w:tcPr>
            <w:tcW w:w="4083" w:type="dxa"/>
          </w:tcPr>
          <w:p w:rsidR="00873A41" w:rsidRPr="00873A41" w:rsidRDefault="00873A41" w:rsidP="00873A41"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791210</wp:posOffset>
                  </wp:positionH>
                  <wp:positionV relativeFrom="paragraph">
                    <wp:posOffset>-1905</wp:posOffset>
                  </wp:positionV>
                  <wp:extent cx="1562100" cy="2038350"/>
                  <wp:effectExtent l="19050" t="0" r="0" b="0"/>
                  <wp:wrapNone/>
                  <wp:docPr id="3" name="Picture 0" descr="coord_plane_2_nu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ord_plane_2_num.gif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2038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873A41">
              <w:t>3)  2x + y = 2</w:t>
            </w:r>
          </w:p>
          <w:p w:rsidR="00873A41" w:rsidRPr="00873A41" w:rsidRDefault="00873A41" w:rsidP="00873A41">
            <w:r w:rsidRPr="00873A41">
              <w:t xml:space="preserve">        x – y = 4</w:t>
            </w:r>
          </w:p>
        </w:tc>
      </w:tr>
    </w:tbl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V</w:t>
      </w:r>
      <w:r w:rsidRPr="00873A41">
        <w:rPr>
          <w:rFonts w:ascii="Times New Roman" w:hAnsi="Times New Roman" w:cs="Times New Roman"/>
        </w:rPr>
        <w:t xml:space="preserve">.  Solve the system by substitution.  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873A41" w:rsidRPr="00873A41" w:rsidTr="00A6309A">
        <w:tc>
          <w:tcPr>
            <w:tcW w:w="5508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1)        x + y = 1</w:t>
            </w:r>
            <w:r w:rsidRPr="00873A41">
              <w:tab/>
            </w:r>
          </w:p>
          <w:p w:rsidR="00873A41" w:rsidRPr="00873A41" w:rsidRDefault="00873A41" w:rsidP="00873A41">
            <w:r w:rsidRPr="00873A41">
              <w:t xml:space="preserve">         2x – 3y = 12</w:t>
            </w:r>
          </w:p>
        </w:tc>
        <w:tc>
          <w:tcPr>
            <w:tcW w:w="5508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2)   x + 2y = - 5</w:t>
            </w:r>
          </w:p>
          <w:p w:rsidR="00873A41" w:rsidRPr="00873A41" w:rsidRDefault="00873A41" w:rsidP="00873A41">
            <w:r w:rsidRPr="00873A41">
              <w:t xml:space="preserve">      4x – 3y = 2</w:t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  <w:t xml:space="preserve">    </w:t>
      </w:r>
      <w:r w:rsidRPr="00873A41">
        <w:rPr>
          <w:rFonts w:ascii="Times New Roman" w:hAnsi="Times New Roman" w:cs="Times New Roman"/>
        </w:rPr>
        <w:tab/>
        <w:t xml:space="preserve">                </w:t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  <w:t xml:space="preserve">  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</w:t>
      </w:r>
      <w:r w:rsidRPr="00873A41">
        <w:rPr>
          <w:rFonts w:ascii="Times New Roman" w:hAnsi="Times New Roman" w:cs="Times New Roman"/>
        </w:rPr>
        <w:t>I</w:t>
      </w:r>
      <w:proofErr w:type="gramStart"/>
      <w:r w:rsidRPr="00873A41">
        <w:rPr>
          <w:rFonts w:ascii="Times New Roman" w:hAnsi="Times New Roman" w:cs="Times New Roman"/>
        </w:rPr>
        <w:t>.  Solve</w:t>
      </w:r>
      <w:proofErr w:type="gramEnd"/>
      <w:r w:rsidRPr="00873A41">
        <w:rPr>
          <w:rFonts w:ascii="Times New Roman" w:hAnsi="Times New Roman" w:cs="Times New Roman"/>
        </w:rPr>
        <w:t xml:space="preserve"> the system by using linear combinations (elimination method).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873A41" w:rsidRPr="00873A41" w:rsidTr="00A6309A">
        <w:tc>
          <w:tcPr>
            <w:tcW w:w="3672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1)  4x – 3y = 9</w:t>
            </w:r>
            <w:r w:rsidRPr="00873A41">
              <w:tab/>
            </w:r>
          </w:p>
          <w:p w:rsidR="00873A41" w:rsidRPr="00873A41" w:rsidRDefault="00873A41" w:rsidP="00873A41">
            <w:r w:rsidRPr="00873A41">
              <w:t xml:space="preserve">       x + 3y = 6</w:t>
            </w:r>
            <w:r w:rsidRPr="00873A41">
              <w:tab/>
            </w:r>
          </w:p>
        </w:tc>
        <w:tc>
          <w:tcPr>
            <w:tcW w:w="3672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2)        x + y  = 1</w:t>
            </w:r>
          </w:p>
          <w:p w:rsidR="00873A41" w:rsidRPr="00873A41" w:rsidRDefault="00873A41" w:rsidP="00873A41">
            <w:r w:rsidRPr="00873A41">
              <w:t xml:space="preserve">         2x – 3y = 12       </w:t>
            </w:r>
          </w:p>
        </w:tc>
        <w:tc>
          <w:tcPr>
            <w:tcW w:w="3672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3)  6x + 5y = 10</w:t>
            </w:r>
          </w:p>
          <w:p w:rsidR="00873A41" w:rsidRPr="00873A41" w:rsidRDefault="00873A41" w:rsidP="00873A41">
            <w:r w:rsidRPr="00873A41">
              <w:t xml:space="preserve">     6x – 2y  = 3</w:t>
            </w:r>
          </w:p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VII</w:t>
      </w:r>
      <w:proofErr w:type="gramStart"/>
      <w:r w:rsidRPr="00873A41">
        <w:rPr>
          <w:rFonts w:ascii="Times New Roman" w:hAnsi="Times New Roman" w:cs="Times New Roman"/>
        </w:rPr>
        <w:t>.  Solve</w:t>
      </w:r>
      <w:proofErr w:type="gramEnd"/>
      <w:r w:rsidRPr="00873A41">
        <w:rPr>
          <w:rFonts w:ascii="Times New Roman" w:hAnsi="Times New Roman" w:cs="Times New Roman"/>
        </w:rPr>
        <w:t xml:space="preserve"> the following systems of inequalities.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10102" w:type="dxa"/>
        <w:tblLook w:val="04A0"/>
      </w:tblPr>
      <w:tblGrid>
        <w:gridCol w:w="4982"/>
        <w:gridCol w:w="5120"/>
      </w:tblGrid>
      <w:tr w:rsidR="00873A41" w:rsidRPr="00873A41" w:rsidTr="00873A41">
        <w:trPr>
          <w:trHeight w:val="3654"/>
        </w:trPr>
        <w:tc>
          <w:tcPr>
            <w:tcW w:w="4982" w:type="dxa"/>
          </w:tcPr>
          <w:p w:rsidR="00873A41" w:rsidRPr="00873A41" w:rsidRDefault="00873A41" w:rsidP="00873A41">
            <w:pPr>
              <w:pStyle w:val="ListParagraph"/>
              <w:autoSpaceDE w:val="0"/>
              <w:autoSpaceDN w:val="0"/>
              <w:adjustRightInd w:val="0"/>
              <w:ind w:left="0"/>
            </w:pPr>
            <w:r>
              <w:rPr>
                <w:noProof/>
              </w:rPr>
              <w:drawing>
                <wp:anchor distT="0" distB="0" distL="114300" distR="114300" simplePos="0" relativeHeight="251663360" behindDoc="1" locked="0" layoutInCell="1" allowOverlap="1">
                  <wp:simplePos x="0" y="0"/>
                  <wp:positionH relativeFrom="column">
                    <wp:posOffset>1019175</wp:posOffset>
                  </wp:positionH>
                  <wp:positionV relativeFrom="paragraph">
                    <wp:posOffset>40005</wp:posOffset>
                  </wp:positionV>
                  <wp:extent cx="1866900" cy="2428875"/>
                  <wp:effectExtent l="19050" t="0" r="0" b="0"/>
                  <wp:wrapNone/>
                  <wp:docPr id="4" name="Picture 0" descr="coord_plane_2_nu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ord_plane_2_num.gif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2428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t xml:space="preserve">1) </w:t>
            </w:r>
            <w:r w:rsidRPr="00873A41">
              <w:t xml:space="preserve"> y &lt; 3x – 1</w:t>
            </w:r>
          </w:p>
          <w:p w:rsidR="00873A41" w:rsidRPr="00873A41" w:rsidRDefault="00873A41" w:rsidP="00873A41">
            <w:r w:rsidRPr="00873A41">
              <w:t xml:space="preserve">       y &gt; x + 1</w:t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  <w:tc>
          <w:tcPr>
            <w:tcW w:w="5120" w:type="dxa"/>
          </w:tcPr>
          <w:p w:rsidR="00873A41" w:rsidRPr="00873A41" w:rsidRDefault="00873A41" w:rsidP="00873A41">
            <w:r>
              <w:rPr>
                <w:noProof/>
              </w:rPr>
              <w:drawing>
                <wp:anchor distT="0" distB="0" distL="114300" distR="114300" simplePos="0" relativeHeight="251664384" behindDoc="1" locked="0" layoutInCell="1" allowOverlap="1">
                  <wp:simplePos x="0" y="0"/>
                  <wp:positionH relativeFrom="column">
                    <wp:posOffset>1217295</wp:posOffset>
                  </wp:positionH>
                  <wp:positionV relativeFrom="paragraph">
                    <wp:posOffset>40005</wp:posOffset>
                  </wp:positionV>
                  <wp:extent cx="1866900" cy="2428875"/>
                  <wp:effectExtent l="19050" t="0" r="0" b="0"/>
                  <wp:wrapNone/>
                  <wp:docPr id="10" name="Picture 0" descr="coord_plane_2_num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oord_plane_2_num.gif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6900" cy="2428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873A41" w:rsidRPr="00873A41" w:rsidRDefault="00873A41" w:rsidP="00873A41">
            <w:pPr>
              <w:pStyle w:val="ListParagraph"/>
              <w:numPr>
                <w:ilvl w:val="0"/>
                <w:numId w:val="1"/>
              </w:numPr>
            </w:pPr>
            <w:r w:rsidRPr="00873A41">
              <w:t xml:space="preserve"> y &gt; 2x – 3</w:t>
            </w:r>
          </w:p>
          <w:p w:rsidR="00873A41" w:rsidRPr="00873A41" w:rsidRDefault="00873A41" w:rsidP="00873A41">
            <w:pPr>
              <w:ind w:firstLine="720"/>
            </w:pPr>
            <w:r w:rsidRPr="00873A41">
              <w:t xml:space="preserve">y </w:t>
            </w:r>
            <w:r w:rsidRPr="00873A41">
              <w:rPr>
                <w:u w:val="single"/>
              </w:rPr>
              <w:t>&lt;</w:t>
            </w:r>
            <w:r w:rsidRPr="00873A41">
              <w:t xml:space="preserve">  x - 2</w:t>
            </w: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  <w:p w:rsidR="00873A41" w:rsidRPr="00873A41" w:rsidRDefault="00873A41" w:rsidP="00873A41">
            <w:pPr>
              <w:ind w:firstLine="720"/>
            </w:pPr>
          </w:p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lastRenderedPageBreak/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  <w:t xml:space="preserve">                                    </w:t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</w:r>
      <w:r w:rsidRPr="00873A41">
        <w:rPr>
          <w:rFonts w:ascii="Times New Roman" w:hAnsi="Times New Roman" w:cs="Times New Roman"/>
        </w:rPr>
        <w:tab/>
        <w:t xml:space="preserve">   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>VIII</w:t>
      </w:r>
      <w:proofErr w:type="gramStart"/>
      <w:r w:rsidRPr="00873A41">
        <w:rPr>
          <w:rFonts w:ascii="Times New Roman" w:hAnsi="Times New Roman" w:cs="Times New Roman"/>
        </w:rPr>
        <w:t>.  Simplify</w:t>
      </w:r>
      <w:proofErr w:type="gramEnd"/>
      <w:r w:rsidRPr="00873A41">
        <w:rPr>
          <w:rFonts w:ascii="Times New Roman" w:hAnsi="Times New Roman" w:cs="Times New Roman"/>
        </w:rPr>
        <w:t xml:space="preserve"> using properties of exponents.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  <w:position w:val="-16"/>
        </w:rPr>
        <w:object w:dxaOrig="8940" w:dyaOrig="480">
          <v:shape id="_x0000_i1026" type="#_x0000_t75" style="width:447pt;height:24pt" o:ole="">
            <v:imagedata r:id="rId8" o:title=""/>
          </v:shape>
          <o:OLEObject Type="Embed" ProgID="Equation.DSMT4" ShapeID="_x0000_i1026" DrawAspect="Content" ObjectID="_1455094283" r:id="rId9"/>
        </w:objec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  <w:position w:val="-28"/>
        </w:rPr>
        <w:object w:dxaOrig="9120" w:dyaOrig="740">
          <v:shape id="_x0000_i1027" type="#_x0000_t75" style="width:456pt;height:36.75pt" o:ole="">
            <v:imagedata r:id="rId10" o:title=""/>
          </v:shape>
          <o:OLEObject Type="Embed" ProgID="Equation.DSMT4" ShapeID="_x0000_i1027" DrawAspect="Content" ObjectID="_1455094284" r:id="rId11"/>
        </w:objec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 xml:space="preserve">11)  </w:t>
      </w:r>
      <w:r w:rsidRPr="00873A41">
        <w:rPr>
          <w:rFonts w:ascii="Times New Roman" w:hAnsi="Times New Roman" w:cs="Times New Roman"/>
          <w:position w:val="-4"/>
        </w:rPr>
        <w:object w:dxaOrig="180" w:dyaOrig="279">
          <v:shape id="_x0000_i1028" type="#_x0000_t75" style="width:9pt;height:14.25pt" o:ole="">
            <v:imagedata r:id="rId12" o:title=""/>
          </v:shape>
          <o:OLEObject Type="Embed" ProgID="Equation.DSMT4" ShapeID="_x0000_i1028" DrawAspect="Content" ObjectID="_1455094285" r:id="rId13"/>
        </w:object>
      </w:r>
      <w:r w:rsidRPr="00873A41">
        <w:rPr>
          <w:rFonts w:ascii="Times New Roman" w:hAnsi="Times New Roman" w:cs="Times New Roman"/>
          <w:position w:val="-6"/>
        </w:rPr>
        <w:object w:dxaOrig="920" w:dyaOrig="320">
          <v:shape id="_x0000_i1029" type="#_x0000_t75" style="width:45.75pt;height:15.75pt" o:ole="">
            <v:imagedata r:id="rId14" o:title=""/>
          </v:shape>
          <o:OLEObject Type="Embed" ProgID="Equation.DSMT4" ShapeID="_x0000_i1029" DrawAspect="Content" ObjectID="_1455094286" r:id="rId15"/>
        </w:object>
      </w:r>
      <w:r w:rsidRPr="00873A41">
        <w:rPr>
          <w:rFonts w:ascii="Times New Roman" w:hAnsi="Times New Roman" w:cs="Times New Roman"/>
        </w:rPr>
        <w:t xml:space="preserve">               12)  </w:t>
      </w:r>
      <w:r w:rsidRPr="00873A41">
        <w:rPr>
          <w:rFonts w:ascii="Times New Roman" w:hAnsi="Times New Roman" w:cs="Times New Roman"/>
          <w:position w:val="-4"/>
        </w:rPr>
        <w:object w:dxaOrig="180" w:dyaOrig="279">
          <v:shape id="_x0000_i1030" type="#_x0000_t75" style="width:9pt;height:14.25pt" o:ole="">
            <v:imagedata r:id="rId12" o:title=""/>
          </v:shape>
          <o:OLEObject Type="Embed" ProgID="Equation.DSMT4" ShapeID="_x0000_i1030" DrawAspect="Content" ObjectID="_1455094287" r:id="rId16"/>
        </w:object>
      </w:r>
      <w:r w:rsidRPr="00873A41">
        <w:rPr>
          <w:rFonts w:ascii="Times New Roman" w:hAnsi="Times New Roman" w:cs="Times New Roman"/>
          <w:position w:val="-24"/>
        </w:rPr>
        <w:object w:dxaOrig="620" w:dyaOrig="660">
          <v:shape id="_x0000_i1031" type="#_x0000_t75" style="width:30.75pt;height:33pt" o:ole="">
            <v:imagedata r:id="rId17" o:title=""/>
          </v:shape>
          <o:OLEObject Type="Embed" ProgID="Equation.DSMT4" ShapeID="_x0000_i1031" DrawAspect="Content" ObjectID="_1455094288" r:id="rId18"/>
        </w:object>
      </w:r>
      <w:r w:rsidRPr="00873A41">
        <w:rPr>
          <w:rFonts w:ascii="Times New Roman" w:hAnsi="Times New Roman" w:cs="Times New Roman"/>
        </w:rPr>
        <w:t xml:space="preserve">             13)  </w:t>
      </w:r>
      <w:r w:rsidRPr="00873A41">
        <w:rPr>
          <w:rFonts w:ascii="Times New Roman" w:hAnsi="Times New Roman" w:cs="Times New Roman"/>
          <w:position w:val="-32"/>
        </w:rPr>
        <w:object w:dxaOrig="980" w:dyaOrig="800">
          <v:shape id="_x0000_i1032" type="#_x0000_t75" style="width:48.75pt;height:39.75pt" o:ole="">
            <v:imagedata r:id="rId19" o:title=""/>
          </v:shape>
          <o:OLEObject Type="Embed" ProgID="Equation.DSMT4" ShapeID="_x0000_i1032" DrawAspect="Content" ObjectID="_1455094289" r:id="rId20"/>
        </w:object>
      </w:r>
      <w:r w:rsidRPr="00873A41">
        <w:rPr>
          <w:rFonts w:ascii="Times New Roman" w:hAnsi="Times New Roman" w:cs="Times New Roman"/>
        </w:rPr>
        <w:tab/>
        <w:t xml:space="preserve">     14) </w:t>
      </w:r>
      <w:r w:rsidRPr="00873A41">
        <w:rPr>
          <w:rFonts w:ascii="Times New Roman" w:hAnsi="Times New Roman" w:cs="Times New Roman"/>
          <w:position w:val="-28"/>
        </w:rPr>
        <w:object w:dxaOrig="1240" w:dyaOrig="700">
          <v:shape id="_x0000_i1033" type="#_x0000_t75" style="width:62.25pt;height:35.25pt" o:ole="">
            <v:imagedata r:id="rId21" o:title=""/>
          </v:shape>
          <o:OLEObject Type="Embed" ProgID="Equation.DSMT4" ShapeID="_x0000_i1033" DrawAspect="Content" ObjectID="_1455094290" r:id="rId22"/>
        </w:object>
      </w:r>
      <w:r w:rsidRPr="00873A41">
        <w:rPr>
          <w:rFonts w:ascii="Times New Roman" w:hAnsi="Times New Roman" w:cs="Times New Roman"/>
        </w:rPr>
        <w:t>=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 xml:space="preserve">15)    </w:t>
      </w:r>
      <w:r w:rsidRPr="00873A41">
        <w:rPr>
          <w:rFonts w:ascii="Times New Roman" w:hAnsi="Times New Roman" w:cs="Times New Roman"/>
          <w:position w:val="-6"/>
        </w:rPr>
        <w:object w:dxaOrig="360" w:dyaOrig="320">
          <v:shape id="_x0000_i1034" type="#_x0000_t75" style="width:18pt;height:15.75pt" o:ole="">
            <v:imagedata r:id="rId23" o:title=""/>
          </v:shape>
          <o:OLEObject Type="Embed" ProgID="Equation.DSMT4" ShapeID="_x0000_i1034" DrawAspect="Content" ObjectID="_1455094291" r:id="rId24"/>
        </w:object>
      </w:r>
      <w:r w:rsidRPr="00873A41">
        <w:rPr>
          <w:rFonts w:ascii="Times New Roman" w:hAnsi="Times New Roman" w:cs="Times New Roman"/>
        </w:rPr>
        <w:t xml:space="preserve">= 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IX</w:t>
      </w:r>
      <w:proofErr w:type="gramStart"/>
      <w:r w:rsidRPr="00873A41">
        <w:rPr>
          <w:rFonts w:ascii="Times New Roman" w:hAnsi="Times New Roman" w:cs="Times New Roman"/>
        </w:rPr>
        <w:t>.  Use</w:t>
      </w:r>
      <w:proofErr w:type="gramEnd"/>
      <w:r w:rsidRPr="00873A41">
        <w:rPr>
          <w:rFonts w:ascii="Times New Roman" w:hAnsi="Times New Roman" w:cs="Times New Roman"/>
        </w:rPr>
        <w:t xml:space="preserve"> exponential growth or decay models to solve.     y = C </w:t>
      </w:r>
      <w:proofErr w:type="gramStart"/>
      <w:r w:rsidRPr="00873A41">
        <w:rPr>
          <w:rFonts w:ascii="Times New Roman" w:hAnsi="Times New Roman" w:cs="Times New Roman"/>
        </w:rPr>
        <w:t>( 1</w:t>
      </w:r>
      <w:proofErr w:type="gramEnd"/>
      <w:r w:rsidRPr="00873A41">
        <w:rPr>
          <w:rFonts w:ascii="Times New Roman" w:hAnsi="Times New Roman" w:cs="Times New Roman"/>
        </w:rPr>
        <w:t xml:space="preserve"> + r)</w:t>
      </w:r>
      <w:r w:rsidRPr="00873A41">
        <w:rPr>
          <w:rFonts w:ascii="Times New Roman" w:hAnsi="Times New Roman" w:cs="Times New Roman"/>
          <w:position w:val="-4"/>
        </w:rPr>
        <w:object w:dxaOrig="120" w:dyaOrig="300">
          <v:shape id="_x0000_i1035" type="#_x0000_t75" style="width:6pt;height:15pt" o:ole="">
            <v:imagedata r:id="rId25" o:title=""/>
          </v:shape>
          <o:OLEObject Type="Embed" ProgID="Equation.DSMT4" ShapeID="_x0000_i1035" DrawAspect="Content" ObjectID="_1455094292" r:id="rId26"/>
        </w:object>
      </w:r>
      <w:r w:rsidRPr="00873A41">
        <w:rPr>
          <w:rFonts w:ascii="Times New Roman" w:hAnsi="Times New Roman" w:cs="Times New Roman"/>
        </w:rPr>
        <w:t xml:space="preserve">    or  y = C ( 1 -  r)</w:t>
      </w:r>
      <w:r w:rsidRPr="00873A41">
        <w:rPr>
          <w:rFonts w:ascii="Times New Roman" w:hAnsi="Times New Roman" w:cs="Times New Roman"/>
          <w:position w:val="-4"/>
        </w:rPr>
        <w:object w:dxaOrig="120" w:dyaOrig="300">
          <v:shape id="_x0000_i1036" type="#_x0000_t75" style="width:6pt;height:15pt" o:ole="">
            <v:imagedata r:id="rId25" o:title=""/>
          </v:shape>
          <o:OLEObject Type="Embed" ProgID="Equation.DSMT4" ShapeID="_x0000_i1036" DrawAspect="Content" ObjectID="_1455094293" r:id="rId27"/>
        </w:object>
      </w:r>
      <w:r w:rsidRPr="00873A41">
        <w:rPr>
          <w:rFonts w:ascii="Times New Roman" w:hAnsi="Times New Roman" w:cs="Times New Roman"/>
        </w:rPr>
        <w:t xml:space="preserve">     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873A41" w:rsidRPr="00873A41" w:rsidTr="00A6309A">
        <w:tc>
          <w:tcPr>
            <w:tcW w:w="5508" w:type="dxa"/>
          </w:tcPr>
          <w:p w:rsidR="00873A41" w:rsidRPr="00873A41" w:rsidRDefault="00873A41" w:rsidP="00873A41">
            <w:r w:rsidRPr="00873A41">
              <w:t>1)  A principal of $450 is deposited in an account that pays 2.5% interest compounded yearly.  Find the account balance after 2 years.</w:t>
            </w:r>
          </w:p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Default="00873A41" w:rsidP="00873A41"/>
          <w:p w:rsidR="00873A41" w:rsidRPr="00873A41" w:rsidRDefault="00873A41" w:rsidP="00873A41"/>
        </w:tc>
        <w:tc>
          <w:tcPr>
            <w:tcW w:w="5508" w:type="dxa"/>
          </w:tcPr>
          <w:p w:rsidR="00873A41" w:rsidRPr="00873A41" w:rsidRDefault="00873A41" w:rsidP="00873A41">
            <w:r w:rsidRPr="00873A41">
              <w:t>2)  You bought a used truck for $15,000.  The value of the truck will decrease each year because of depreciation.  The truck depreciates ate the rate of 8% per year.  What will be the value of the truck in 5 years?</w:t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XI</w:t>
      </w:r>
      <w:proofErr w:type="gramStart"/>
      <w:r w:rsidRPr="00873A41">
        <w:rPr>
          <w:rFonts w:ascii="Times New Roman" w:hAnsi="Times New Roman" w:cs="Times New Roman"/>
        </w:rPr>
        <w:t>.  Find</w:t>
      </w:r>
      <w:proofErr w:type="gramEnd"/>
      <w:r w:rsidRPr="00873A41">
        <w:rPr>
          <w:rFonts w:ascii="Times New Roman" w:hAnsi="Times New Roman" w:cs="Times New Roman"/>
        </w:rPr>
        <w:t xml:space="preserve"> the sum or difference.</w:t>
      </w: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873A41" w:rsidRPr="00873A41" w:rsidTr="00A6309A">
        <w:tc>
          <w:tcPr>
            <w:tcW w:w="5508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 xml:space="preserve">1)  </w:t>
            </w:r>
            <w:r w:rsidRPr="00873A41">
              <w:rPr>
                <w:position w:val="-16"/>
              </w:rPr>
              <w:object w:dxaOrig="2920" w:dyaOrig="440">
                <v:shape id="_x0000_i1037" type="#_x0000_t75" style="width:146.25pt;height:21.75pt" o:ole="">
                  <v:imagedata r:id="rId28" o:title=""/>
                </v:shape>
                <o:OLEObject Type="Embed" ProgID="Equation.DSMT4" ShapeID="_x0000_i1037" DrawAspect="Content" ObjectID="_1455094294" r:id="rId29"/>
              </w:object>
            </w:r>
          </w:p>
        </w:tc>
        <w:tc>
          <w:tcPr>
            <w:tcW w:w="5508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 xml:space="preserve">2)  </w:t>
            </w:r>
            <w:r w:rsidRPr="00873A41">
              <w:rPr>
                <w:position w:val="-16"/>
              </w:rPr>
              <w:object w:dxaOrig="2920" w:dyaOrig="440">
                <v:shape id="_x0000_i1038" type="#_x0000_t75" style="width:146.25pt;height:21.75pt" o:ole="">
                  <v:imagedata r:id="rId30" o:title=""/>
                </v:shape>
                <o:OLEObject Type="Embed" ProgID="Equation.DSMT4" ShapeID="_x0000_i1038" DrawAspect="Content" ObjectID="_1455094295" r:id="rId31"/>
              </w:object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I</w:t>
      </w:r>
      <w:r w:rsidRPr="00873A41">
        <w:rPr>
          <w:rFonts w:ascii="Times New Roman" w:hAnsi="Times New Roman" w:cs="Times New Roman"/>
        </w:rPr>
        <w:t>I</w:t>
      </w:r>
      <w:proofErr w:type="gramStart"/>
      <w:r w:rsidRPr="00873A41">
        <w:rPr>
          <w:rFonts w:ascii="Times New Roman" w:hAnsi="Times New Roman" w:cs="Times New Roman"/>
        </w:rPr>
        <w:t>.  Multiply</w:t>
      </w:r>
      <w:proofErr w:type="gramEnd"/>
      <w:r w:rsidRPr="00873A41">
        <w:rPr>
          <w:rFonts w:ascii="Times New Roman" w:hAnsi="Times New Roman" w:cs="Times New Roman"/>
        </w:rPr>
        <w:t xml:space="preserve"> using the distributive property or FOIL.</w:t>
      </w:r>
    </w:p>
    <w:tbl>
      <w:tblPr>
        <w:tblStyle w:val="TableGrid"/>
        <w:tblW w:w="0" w:type="auto"/>
        <w:tblLook w:val="04A0"/>
      </w:tblPr>
      <w:tblGrid>
        <w:gridCol w:w="2754"/>
        <w:gridCol w:w="2754"/>
        <w:gridCol w:w="2754"/>
        <w:gridCol w:w="2754"/>
      </w:tblGrid>
      <w:tr w:rsidR="00873A41" w:rsidRPr="00873A41" w:rsidTr="00A6309A"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1)  2x</w:t>
            </w:r>
            <w:r w:rsidRPr="00873A41">
              <w:rPr>
                <w:position w:val="-4"/>
              </w:rPr>
              <w:object w:dxaOrig="139" w:dyaOrig="300">
                <v:shape id="_x0000_i1039" type="#_x0000_t75" style="width:6.75pt;height:15pt" o:ole="">
                  <v:imagedata r:id="rId32" o:title=""/>
                </v:shape>
                <o:OLEObject Type="Embed" ProgID="Equation.DSMT4" ShapeID="_x0000_i1039" DrawAspect="Content" ObjectID="_1455094296" r:id="rId33"/>
              </w:object>
            </w:r>
            <w:r w:rsidRPr="00873A41">
              <w:t xml:space="preserve"> </w:t>
            </w:r>
            <w:r w:rsidRPr="00873A41">
              <w:rPr>
                <w:position w:val="-16"/>
              </w:rPr>
              <w:object w:dxaOrig="1380" w:dyaOrig="440">
                <v:shape id="_x0000_i1040" type="#_x0000_t75" style="width:69pt;height:21.75pt" o:ole="">
                  <v:imagedata r:id="rId34" o:title=""/>
                </v:shape>
                <o:OLEObject Type="Embed" ProgID="Equation.DSMT4" ShapeID="_x0000_i1040" DrawAspect="Content" ObjectID="_1455094297" r:id="rId35"/>
              </w:object>
            </w:r>
          </w:p>
        </w:tc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2)  ( 2x + 3) ( x + 1)</w:t>
            </w:r>
          </w:p>
        </w:tc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3)  ( y – 2 ) ( y – 3 )</w:t>
            </w:r>
          </w:p>
        </w:tc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>4)  (3a + 2) ( 2a – 1 )</w:t>
            </w:r>
            <w:r w:rsidRPr="00873A41">
              <w:tab/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  <w:r w:rsidRPr="00873A41">
        <w:rPr>
          <w:rFonts w:ascii="Times New Roman" w:hAnsi="Times New Roman" w:cs="Times New Roman"/>
        </w:rPr>
        <w:t>X</w:t>
      </w:r>
      <w:r>
        <w:rPr>
          <w:rFonts w:ascii="Times New Roman" w:hAnsi="Times New Roman" w:cs="Times New Roman"/>
        </w:rPr>
        <w:t>I</w:t>
      </w:r>
      <w:r w:rsidRPr="00873A41">
        <w:rPr>
          <w:rFonts w:ascii="Times New Roman" w:hAnsi="Times New Roman" w:cs="Times New Roman"/>
        </w:rPr>
        <w:t>II</w:t>
      </w:r>
      <w:proofErr w:type="gramStart"/>
      <w:r w:rsidRPr="00873A41">
        <w:rPr>
          <w:rFonts w:ascii="Times New Roman" w:hAnsi="Times New Roman" w:cs="Times New Roman"/>
        </w:rPr>
        <w:t>.  Factor</w:t>
      </w:r>
      <w:proofErr w:type="gramEnd"/>
      <w:r w:rsidRPr="00873A41">
        <w:rPr>
          <w:rFonts w:ascii="Times New Roman" w:hAnsi="Times New Roman" w:cs="Times New Roman"/>
        </w:rPr>
        <w:t>.  (Use the number game.)</w:t>
      </w:r>
    </w:p>
    <w:tbl>
      <w:tblPr>
        <w:tblStyle w:val="TableGrid"/>
        <w:tblW w:w="0" w:type="auto"/>
        <w:tblLook w:val="04A0"/>
      </w:tblPr>
      <w:tblGrid>
        <w:gridCol w:w="2754"/>
        <w:gridCol w:w="2754"/>
        <w:gridCol w:w="2754"/>
        <w:gridCol w:w="2754"/>
      </w:tblGrid>
      <w:tr w:rsidR="00873A41" w:rsidRPr="00873A41" w:rsidTr="00A6309A"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 xml:space="preserve">1)   </w:t>
            </w:r>
            <w:r w:rsidRPr="00873A41">
              <w:rPr>
                <w:position w:val="-6"/>
              </w:rPr>
              <w:object w:dxaOrig="1080" w:dyaOrig="320">
                <v:shape id="_x0000_i1041" type="#_x0000_t75" style="width:54pt;height:15.75pt" o:ole="">
                  <v:imagedata r:id="rId36" o:title=""/>
                </v:shape>
                <o:OLEObject Type="Embed" ProgID="Equation.DSMT4" ShapeID="_x0000_i1041" DrawAspect="Content" ObjectID="_1455094298" r:id="rId37"/>
              </w:object>
            </w:r>
          </w:p>
        </w:tc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 xml:space="preserve">2)  </w:t>
            </w:r>
            <w:r w:rsidRPr="00873A41">
              <w:rPr>
                <w:position w:val="-6"/>
              </w:rPr>
              <w:object w:dxaOrig="1080" w:dyaOrig="320">
                <v:shape id="_x0000_i1042" type="#_x0000_t75" style="width:54pt;height:15.75pt" o:ole="">
                  <v:imagedata r:id="rId38" o:title=""/>
                </v:shape>
                <o:OLEObject Type="Embed" ProgID="Equation.DSMT4" ShapeID="_x0000_i1042" DrawAspect="Content" ObjectID="_1455094299" r:id="rId39"/>
              </w:object>
            </w:r>
          </w:p>
        </w:tc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 xml:space="preserve">3)  </w:t>
            </w:r>
            <w:r w:rsidRPr="00873A41">
              <w:rPr>
                <w:position w:val="-6"/>
              </w:rPr>
              <w:object w:dxaOrig="1160" w:dyaOrig="320">
                <v:shape id="_x0000_i1043" type="#_x0000_t75" style="width:57.75pt;height:15.75pt" o:ole="">
                  <v:imagedata r:id="rId40" o:title=""/>
                </v:shape>
                <o:OLEObject Type="Embed" ProgID="Equation.DSMT4" ShapeID="_x0000_i1043" DrawAspect="Content" ObjectID="_1455094300" r:id="rId41"/>
              </w:object>
            </w:r>
          </w:p>
        </w:tc>
        <w:tc>
          <w:tcPr>
            <w:tcW w:w="2754" w:type="dxa"/>
          </w:tcPr>
          <w:p w:rsidR="00873A41" w:rsidRPr="00873A41" w:rsidRDefault="00873A41" w:rsidP="00873A41"/>
          <w:p w:rsidR="00873A41" w:rsidRPr="00873A41" w:rsidRDefault="00873A41" w:rsidP="00873A41">
            <w:r w:rsidRPr="00873A41">
              <w:t xml:space="preserve">4)  </w:t>
            </w:r>
            <w:r w:rsidRPr="00873A41">
              <w:rPr>
                <w:position w:val="-6"/>
              </w:rPr>
              <w:object w:dxaOrig="1300" w:dyaOrig="320">
                <v:shape id="_x0000_i1044" type="#_x0000_t75" style="width:65.25pt;height:15.75pt" o:ole="">
                  <v:imagedata r:id="rId42" o:title=""/>
                </v:shape>
                <o:OLEObject Type="Embed" ProgID="Equation.DSMT4" ShapeID="_x0000_i1044" DrawAspect="Content" ObjectID="_1455094301" r:id="rId43"/>
              </w:object>
            </w:r>
          </w:p>
          <w:p w:rsidR="00873A41" w:rsidRPr="00873A41" w:rsidRDefault="00873A41" w:rsidP="00873A41"/>
          <w:p w:rsidR="00873A41" w:rsidRPr="00873A41" w:rsidRDefault="00873A41" w:rsidP="00873A41"/>
          <w:p w:rsidR="00873A41" w:rsidRPr="00873A41" w:rsidRDefault="00873A41" w:rsidP="00873A41"/>
          <w:p w:rsidR="00873A41" w:rsidRDefault="00873A41" w:rsidP="00873A41"/>
          <w:p w:rsidR="00E157BA" w:rsidRDefault="00E157BA" w:rsidP="00873A41"/>
          <w:p w:rsidR="00E157BA" w:rsidRDefault="00E157BA" w:rsidP="00873A41"/>
          <w:p w:rsidR="00E157BA" w:rsidRPr="00873A41" w:rsidRDefault="00E157BA" w:rsidP="00873A41"/>
          <w:p w:rsidR="00873A41" w:rsidRDefault="00873A41" w:rsidP="00873A41"/>
          <w:p w:rsidR="00E157BA" w:rsidRDefault="00E157BA" w:rsidP="00873A41"/>
          <w:p w:rsidR="00E157BA" w:rsidRPr="00873A41" w:rsidRDefault="00E157BA" w:rsidP="00873A41"/>
          <w:p w:rsidR="00873A41" w:rsidRPr="00873A41" w:rsidRDefault="00873A41" w:rsidP="00873A41"/>
        </w:tc>
      </w:tr>
      <w:tr w:rsidR="00873A41" w:rsidRPr="00873A41" w:rsidTr="00A6309A">
        <w:tc>
          <w:tcPr>
            <w:tcW w:w="2754" w:type="dxa"/>
          </w:tcPr>
          <w:p w:rsidR="00873A41" w:rsidRPr="00E157BA" w:rsidRDefault="00873A41" w:rsidP="00873A41">
            <w:r>
              <w:t xml:space="preserve">5)  </w:t>
            </w:r>
            <w:r w:rsidR="00E157BA" w:rsidRPr="00E157BA">
              <w:rPr>
                <w:sz w:val="24"/>
                <w:szCs w:val="24"/>
              </w:rPr>
              <w:t>2a</w:t>
            </w:r>
            <w:r w:rsidR="00E157BA" w:rsidRPr="00E157BA">
              <w:rPr>
                <w:sz w:val="24"/>
                <w:szCs w:val="24"/>
                <w:vertAlign w:val="superscript"/>
              </w:rPr>
              <w:t>2</w:t>
            </w:r>
            <w:r w:rsidR="00E157BA" w:rsidRPr="00E157BA">
              <w:rPr>
                <w:sz w:val="24"/>
                <w:szCs w:val="24"/>
              </w:rPr>
              <w:t xml:space="preserve"> – x - 3</w:t>
            </w:r>
          </w:p>
        </w:tc>
        <w:tc>
          <w:tcPr>
            <w:tcW w:w="2754" w:type="dxa"/>
          </w:tcPr>
          <w:p w:rsidR="00873A41" w:rsidRPr="00E157BA" w:rsidRDefault="00E157BA" w:rsidP="00873A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)  6y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29y – 5</w:t>
            </w:r>
          </w:p>
        </w:tc>
        <w:tc>
          <w:tcPr>
            <w:tcW w:w="2754" w:type="dxa"/>
          </w:tcPr>
          <w:p w:rsidR="00873A41" w:rsidRPr="00E157BA" w:rsidRDefault="00E157BA" w:rsidP="00873A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)  8b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 2b – 3</w:t>
            </w:r>
          </w:p>
        </w:tc>
        <w:tc>
          <w:tcPr>
            <w:tcW w:w="2754" w:type="dxa"/>
          </w:tcPr>
          <w:p w:rsidR="00873A41" w:rsidRDefault="00E157BA" w:rsidP="00873A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)  6y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11y -10</w:t>
            </w: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Pr="00E157BA" w:rsidRDefault="00E157BA" w:rsidP="00873A41">
            <w:pPr>
              <w:rPr>
                <w:sz w:val="24"/>
                <w:szCs w:val="24"/>
              </w:rPr>
            </w:pPr>
          </w:p>
        </w:tc>
      </w:tr>
      <w:tr w:rsidR="00873A41" w:rsidRPr="00873A41" w:rsidTr="00A6309A">
        <w:tc>
          <w:tcPr>
            <w:tcW w:w="2754" w:type="dxa"/>
          </w:tcPr>
          <w:p w:rsidR="00873A41" w:rsidRPr="00E157BA" w:rsidRDefault="00E157BA" w:rsidP="00873A41">
            <w:pPr>
              <w:rPr>
                <w:sz w:val="24"/>
                <w:szCs w:val="24"/>
              </w:rPr>
            </w:pPr>
            <w:r w:rsidRPr="00E157BA">
              <w:rPr>
                <w:sz w:val="24"/>
                <w:szCs w:val="24"/>
              </w:rPr>
              <w:t>9)  6x</w:t>
            </w:r>
            <w:r w:rsidRPr="00E157BA">
              <w:rPr>
                <w:sz w:val="24"/>
                <w:szCs w:val="24"/>
                <w:vertAlign w:val="superscript"/>
              </w:rPr>
              <w:t>2</w:t>
            </w:r>
            <w:r w:rsidRPr="00E157BA">
              <w:rPr>
                <w:sz w:val="24"/>
                <w:szCs w:val="24"/>
              </w:rPr>
              <w:t xml:space="preserve">- 9x – 15 </w:t>
            </w:r>
          </w:p>
        </w:tc>
        <w:tc>
          <w:tcPr>
            <w:tcW w:w="2754" w:type="dxa"/>
          </w:tcPr>
          <w:p w:rsidR="00873A41" w:rsidRPr="00E157BA" w:rsidRDefault="00E157BA" w:rsidP="00873A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)  4n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22n - 42</w:t>
            </w:r>
          </w:p>
        </w:tc>
        <w:tc>
          <w:tcPr>
            <w:tcW w:w="2754" w:type="dxa"/>
          </w:tcPr>
          <w:p w:rsidR="00873A41" w:rsidRPr="00E157BA" w:rsidRDefault="00E157BA" w:rsidP="00873A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)  24r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6r – 45</w:t>
            </w:r>
          </w:p>
        </w:tc>
        <w:tc>
          <w:tcPr>
            <w:tcW w:w="2754" w:type="dxa"/>
          </w:tcPr>
          <w:p w:rsidR="00873A41" w:rsidRDefault="00E157BA" w:rsidP="00873A4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)  4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 27x + 35</w:t>
            </w: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Default="00E157BA" w:rsidP="00873A41">
            <w:pPr>
              <w:rPr>
                <w:sz w:val="24"/>
                <w:szCs w:val="24"/>
              </w:rPr>
            </w:pPr>
          </w:p>
          <w:p w:rsidR="00E157BA" w:rsidRPr="00E157BA" w:rsidRDefault="00E157BA" w:rsidP="00873A41">
            <w:pPr>
              <w:rPr>
                <w:sz w:val="24"/>
                <w:szCs w:val="24"/>
              </w:rPr>
            </w:pPr>
          </w:p>
        </w:tc>
      </w:tr>
    </w:tbl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</w:rPr>
      </w:pPr>
    </w:p>
    <w:p w:rsidR="00873A41" w:rsidRPr="00873A41" w:rsidRDefault="00873A41" w:rsidP="00873A4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873A41" w:rsidRPr="00873A41" w:rsidSect="00873A4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E57BB2"/>
    <w:multiLevelType w:val="hybridMultilevel"/>
    <w:tmpl w:val="64660BC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873A41"/>
    <w:rsid w:val="00873A41"/>
    <w:rsid w:val="00D460E3"/>
    <w:rsid w:val="00E157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460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73A4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873A41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gif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455</Words>
  <Characters>2599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S Student</dc:creator>
  <cp:lastModifiedBy>AHS Student</cp:lastModifiedBy>
  <cp:revision>1</cp:revision>
  <dcterms:created xsi:type="dcterms:W3CDTF">2014-02-28T17:48:00Z</dcterms:created>
  <dcterms:modified xsi:type="dcterms:W3CDTF">2014-02-28T18:04:00Z</dcterms:modified>
</cp:coreProperties>
</file>